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825" w:rsidRPr="00990568" w:rsidRDefault="00990568" w:rsidP="005B3B7D">
      <w:pPr>
        <w:spacing w:line="240" w:lineRule="auto"/>
        <w:rPr>
          <w:rFonts w:ascii="Times New Roman" w:eastAsia="맑은 고딕" w:hAnsi="Times New Roman" w:cs="Times New Roman"/>
          <w:b/>
          <w:color w:val="000000" w:themeColor="text1"/>
          <w:sz w:val="24"/>
          <w:szCs w:val="24"/>
        </w:rPr>
      </w:pPr>
      <w:proofErr w:type="gramStart"/>
      <w:r>
        <w:rPr>
          <w:rFonts w:ascii="Times New Roman" w:eastAsia="맑은 고딕" w:hAnsi="Times New Roman" w:cs="Times New Roman" w:hint="eastAsia"/>
          <w:b/>
          <w:color w:val="000000" w:themeColor="text1"/>
          <w:sz w:val="24"/>
          <w:szCs w:val="24"/>
        </w:rPr>
        <w:t>S</w:t>
      </w:r>
      <w:r w:rsidR="00D87ED5">
        <w:rPr>
          <w:rFonts w:ascii="Times New Roman" w:eastAsia="맑은 고딕" w:hAnsi="Times New Roman" w:cs="Times New Roman" w:hint="eastAsia"/>
          <w:b/>
          <w:color w:val="000000" w:themeColor="text1"/>
          <w:sz w:val="24"/>
          <w:szCs w:val="24"/>
        </w:rPr>
        <w:t>2</w:t>
      </w:r>
      <w:r>
        <w:rPr>
          <w:rFonts w:ascii="Times New Roman" w:eastAsia="맑은 고딕" w:hAnsi="Times New Roman" w:cs="Times New Roman" w:hint="eastAsia"/>
          <w:b/>
          <w:color w:val="000000" w:themeColor="text1"/>
          <w:sz w:val="24"/>
          <w:szCs w:val="24"/>
        </w:rPr>
        <w:t xml:space="preserve"> Table</w:t>
      </w:r>
      <w:r w:rsidR="005B3B7D" w:rsidRPr="00B46026">
        <w:rPr>
          <w:rFonts w:ascii="Times New Roman" w:eastAsia="맑은 고딕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5B3B7D" w:rsidRPr="00B46026">
        <w:rPr>
          <w:rFonts w:ascii="Times New Roman" w:eastAsia="맑은 고딕" w:hAnsi="Times New Roman" w:cs="Times New Roman"/>
          <w:b/>
          <w:color w:val="000000" w:themeColor="text1"/>
          <w:sz w:val="24"/>
          <w:szCs w:val="24"/>
        </w:rPr>
        <w:t xml:space="preserve"> Parameter setting of the 3D CNN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668"/>
        <w:gridCol w:w="1082"/>
        <w:gridCol w:w="1082"/>
        <w:gridCol w:w="1082"/>
        <w:gridCol w:w="1082"/>
        <w:gridCol w:w="1082"/>
        <w:gridCol w:w="1082"/>
        <w:gridCol w:w="1082"/>
      </w:tblGrid>
      <w:tr w:rsidR="005B3B7D" w:rsidRPr="00B46026" w:rsidTr="007D56AA">
        <w:trPr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3B7D" w:rsidRPr="00D87ED5" w:rsidRDefault="005B3B7D" w:rsidP="005B3B7D">
            <w:pPr>
              <w:rPr>
                <w:color w:val="000000" w:themeColor="text1"/>
                <w:sz w:val="18"/>
                <w:szCs w:val="16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 xml:space="preserve">Layer </w:t>
            </w:r>
            <w:r w:rsidRPr="00B46026">
              <w:rPr>
                <w:rFonts w:eastAsiaTheme="minorEastAsia"/>
                <w:b/>
                <w:color w:val="000000" w:themeColor="text1"/>
                <w:sz w:val="18"/>
                <w:szCs w:val="16"/>
              </w:rPr>
              <w:t>0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 xml:space="preserve">Layer </w:t>
            </w:r>
            <w:r w:rsidRPr="00B46026">
              <w:rPr>
                <w:rFonts w:eastAsiaTheme="minorEastAsia"/>
                <w:b/>
                <w:color w:val="000000" w:themeColor="text1"/>
                <w:sz w:val="18"/>
                <w:szCs w:val="16"/>
              </w:rPr>
              <w:t>1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 xml:space="preserve">Layer </w:t>
            </w:r>
            <w:r w:rsidRPr="00B46026">
              <w:rPr>
                <w:rFonts w:eastAsiaTheme="minorEastAsia"/>
                <w:b/>
                <w:color w:val="000000" w:themeColor="text1"/>
                <w:sz w:val="18"/>
                <w:szCs w:val="16"/>
              </w:rPr>
              <w:t>2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 xml:space="preserve">Layer </w:t>
            </w:r>
            <w:r w:rsidRPr="00B46026">
              <w:rPr>
                <w:rFonts w:eastAsiaTheme="minorEastAsia"/>
                <w:b/>
                <w:color w:val="000000" w:themeColor="text1"/>
                <w:sz w:val="18"/>
                <w:szCs w:val="16"/>
              </w:rPr>
              <w:t>3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 xml:space="preserve">Layer </w:t>
            </w:r>
            <w:r w:rsidRPr="00B46026">
              <w:rPr>
                <w:rFonts w:eastAsiaTheme="minorEastAsia"/>
                <w:b/>
                <w:color w:val="000000" w:themeColor="text1"/>
                <w:sz w:val="18"/>
                <w:szCs w:val="16"/>
              </w:rPr>
              <w:t>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 xml:space="preserve">Layer </w:t>
            </w:r>
            <w:r w:rsidRPr="00B46026">
              <w:rPr>
                <w:rFonts w:eastAsiaTheme="minorEastAsia"/>
                <w:b/>
                <w:color w:val="000000" w:themeColor="text1"/>
                <w:sz w:val="18"/>
                <w:szCs w:val="16"/>
              </w:rPr>
              <w:t>5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 xml:space="preserve">Layer </w:t>
            </w:r>
            <w:r w:rsidRPr="00B46026">
              <w:rPr>
                <w:rFonts w:eastAsiaTheme="minorEastAsia"/>
                <w:b/>
                <w:color w:val="000000" w:themeColor="text1"/>
                <w:sz w:val="18"/>
                <w:szCs w:val="16"/>
              </w:rPr>
              <w:t>6</w:t>
            </w:r>
          </w:p>
        </w:tc>
      </w:tr>
      <w:tr w:rsidR="005B3B7D" w:rsidRPr="00B46026" w:rsidTr="007D56AA">
        <w:trPr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rPr>
                <w:b/>
                <w:color w:val="000000" w:themeColor="text1"/>
                <w:sz w:val="18"/>
                <w:szCs w:val="16"/>
              </w:rPr>
            </w:pPr>
            <w:r w:rsidRPr="00B46026">
              <w:rPr>
                <w:rFonts w:eastAsia="바탕"/>
                <w:b/>
                <w:color w:val="000000" w:themeColor="text1"/>
                <w:sz w:val="18"/>
                <w:szCs w:val="16"/>
              </w:rPr>
              <w:t>Type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rFonts w:eastAsiaTheme="minorEastAsia"/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Input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proofErr w:type="spellStart"/>
            <w:r w:rsidRPr="00B46026">
              <w:rPr>
                <w:color w:val="000000" w:themeColor="text1"/>
                <w:sz w:val="18"/>
                <w:szCs w:val="16"/>
              </w:rPr>
              <w:t>Conv</w:t>
            </w:r>
            <w:proofErr w:type="spellEnd"/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Max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proofErr w:type="spellStart"/>
            <w:r w:rsidRPr="00B46026">
              <w:rPr>
                <w:color w:val="000000" w:themeColor="text1"/>
                <w:sz w:val="18"/>
                <w:szCs w:val="16"/>
              </w:rPr>
              <w:t>Conv</w:t>
            </w:r>
            <w:proofErr w:type="spellEnd"/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Max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proofErr w:type="spellStart"/>
            <w:r w:rsidRPr="00B46026">
              <w:rPr>
                <w:color w:val="000000" w:themeColor="text1"/>
                <w:sz w:val="18"/>
                <w:szCs w:val="16"/>
              </w:rPr>
              <w:t>Conv</w:t>
            </w:r>
            <w:proofErr w:type="spellEnd"/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Full</w:t>
            </w:r>
          </w:p>
        </w:tc>
      </w:tr>
      <w:tr w:rsidR="005B3B7D" w:rsidRPr="00B46026" w:rsidTr="007D56AA">
        <w:trPr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rPr>
                <w:b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>Feature map size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48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10.15pt" o:ole="">
                  <v:imagedata r:id="rId7" o:title=""/>
                </v:shape>
                <o:OLEObject Type="Embed" ProgID="Equation.DSMT4" ShapeID="_x0000_i1025" DrawAspect="Content" ObjectID="_1487511249" r:id="rId8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54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26" type="#_x0000_t75" style="width:8.85pt;height:10.15pt" o:ole="">
                  <v:imagedata r:id="rId7" o:title=""/>
                </v:shape>
                <o:OLEObject Type="Embed" ProgID="Equation.DSMT4" ShapeID="_x0000_i1026" DrawAspect="Content" ObjectID="_1487511250" r:id="rId9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7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40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27" type="#_x0000_t75" style="width:8.85pt;height:10.15pt" o:ole="">
                  <v:imagedata r:id="rId7" o:title=""/>
                </v:shape>
                <o:OLEObject Type="Embed" ProgID="Equation.DSMT4" ShapeID="_x0000_i1027" DrawAspect="Content" ObjectID="_1487511251" r:id="rId10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40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28" type="#_x0000_t75" style="width:8.85pt;height:10.15pt" o:ole="">
                  <v:imagedata r:id="rId7" o:title=""/>
                </v:shape>
                <o:OLEObject Type="Embed" ProgID="Equation.DSMT4" ShapeID="_x0000_i1028" DrawAspect="Content" ObjectID="_1487511252" r:id="rId11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5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20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29" type="#_x0000_t75" style="width:8.85pt;height:10.15pt" o:ole="">
                  <v:imagedata r:id="rId7" o:title=""/>
                </v:shape>
                <o:OLEObject Type="Embed" ProgID="Equation.DSMT4" ShapeID="_x0000_i1029" DrawAspect="Content" ObjectID="_1487511253" r:id="rId12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20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0" type="#_x0000_t75" style="width:8.85pt;height:10.15pt" o:ole="">
                  <v:imagedata r:id="rId7" o:title=""/>
                </v:shape>
                <o:OLEObject Type="Embed" ProgID="Equation.DSMT4" ShapeID="_x0000_i1030" DrawAspect="Content" ObjectID="_1487511254" r:id="rId13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5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14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1" type="#_x0000_t75" style="width:8.85pt;height:10.15pt" o:ole="">
                  <v:imagedata r:id="rId7" o:title=""/>
                </v:shape>
                <o:OLEObject Type="Embed" ProgID="Equation.DSMT4" ShapeID="_x0000_i1031" DrawAspect="Content" ObjectID="_1487511255" r:id="rId14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4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2" type="#_x0000_t75" style="width:8.85pt;height:10.15pt" o:ole="">
                  <v:imagedata r:id="rId7" o:title=""/>
                </v:shape>
                <o:OLEObject Type="Embed" ProgID="Equation.DSMT4" ShapeID="_x0000_i1032" DrawAspect="Content" ObjectID="_1487511256" r:id="rId15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3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7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3" type="#_x0000_t75" style="width:8.85pt;height:10.15pt" o:ole="">
                  <v:imagedata r:id="rId7" o:title=""/>
                </v:shape>
                <o:OLEObject Type="Embed" ProgID="Equation.DSMT4" ShapeID="_x0000_i1033" DrawAspect="Content" ObjectID="_1487511257" r:id="rId16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7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4" type="#_x0000_t75" style="width:8.85pt;height:10.15pt" o:ole="">
                  <v:imagedata r:id="rId7" o:title=""/>
                </v:shape>
                <o:OLEObject Type="Embed" ProgID="Equation.DSMT4" ShapeID="_x0000_i1034" DrawAspect="Content" ObjectID="_1487511258" r:id="rId17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3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1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5" type="#_x0000_t75" style="width:8.85pt;height:10.15pt" o:ole="">
                  <v:imagedata r:id="rId7" o:title=""/>
                </v:shape>
                <o:OLEObject Type="Embed" ProgID="Equation.DSMT4" ShapeID="_x0000_i1035" DrawAspect="Content" ObjectID="_1487511259" r:id="rId18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6" type="#_x0000_t75" style="width:8.85pt;height:10.15pt" o:ole="">
                  <v:imagedata r:id="rId7" o:title=""/>
                </v:shape>
                <o:OLEObject Type="Embed" ProgID="Equation.DSMT4" ShapeID="_x0000_i1036" DrawAspect="Content" ObjectID="_1487511260" r:id="rId19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1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7" type="#_x0000_t75" style="width:8.85pt;height:10.15pt" o:ole="">
                  <v:imagedata r:id="rId7" o:title=""/>
                </v:shape>
                <o:OLEObject Type="Embed" ProgID="Equation.DSMT4" ShapeID="_x0000_i1037" DrawAspect="Content" ObjectID="_1487511261" r:id="rId20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8" type="#_x0000_t75" style="width:8.85pt;height:10.15pt" o:ole="">
                  <v:imagedata r:id="rId7" o:title=""/>
                </v:shape>
                <o:OLEObject Type="Embed" ProgID="Equation.DSMT4" ShapeID="_x0000_i1038" DrawAspect="Content" ObjectID="_1487511262" r:id="rId21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</w:t>
            </w:r>
          </w:p>
        </w:tc>
      </w:tr>
      <w:tr w:rsidR="005B3B7D" w:rsidRPr="00B46026" w:rsidTr="007D56AA">
        <w:trPr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rPr>
                <w:b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># of feature maps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1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6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6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50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50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100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# of classes</w:t>
            </w:r>
          </w:p>
        </w:tc>
      </w:tr>
      <w:tr w:rsidR="005B3B7D" w:rsidRPr="00B46026" w:rsidTr="007D56AA">
        <w:trPr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rPr>
                <w:b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>Kernel size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9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39" type="#_x0000_t75" style="width:8.85pt;height:10.15pt" o:ole="">
                  <v:imagedata r:id="rId7" o:title=""/>
                </v:shape>
                <o:OLEObject Type="Embed" ProgID="Equation.DSMT4" ShapeID="_x0000_i1039" DrawAspect="Content" ObjectID="_1487511263" r:id="rId22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5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0" type="#_x0000_t75" style="width:8.85pt;height:10.15pt" o:ole="">
                  <v:imagedata r:id="rId7" o:title=""/>
                </v:shape>
                <o:OLEObject Type="Embed" ProgID="Equation.DSMT4" ShapeID="_x0000_i1040" DrawAspect="Content" ObjectID="_1487511264" r:id="rId23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3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7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1" type="#_x0000_t75" style="width:8.85pt;height:10.15pt" o:ole="">
                  <v:imagedata r:id="rId7" o:title=""/>
                </v:shape>
                <o:OLEObject Type="Embed" ProgID="Equation.DSMT4" ShapeID="_x0000_i1041" DrawAspect="Content" ObjectID="_1487511265" r:id="rId24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7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2" type="#_x0000_t75" style="width:8.85pt;height:10.15pt" o:ole="">
                  <v:imagedata r:id="rId7" o:title=""/>
                </v:shape>
                <o:OLEObject Type="Embed" ProgID="Equation.DSMT4" ShapeID="_x0000_i1042" DrawAspect="Content" ObjectID="_1487511266" r:id="rId25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3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7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3" type="#_x0000_t75" style="width:8.85pt;height:10.15pt" o:ole="">
                  <v:imagedata r:id="rId7" o:title=""/>
                </v:shape>
                <o:OLEObject Type="Embed" ProgID="Equation.DSMT4" ShapeID="_x0000_i1043" DrawAspect="Content" ObjectID="_1487511267" r:id="rId26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7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4" type="#_x0000_t75" style="width:8.85pt;height:10.15pt" o:ole="">
                  <v:imagedata r:id="rId7" o:title=""/>
                </v:shape>
                <o:OLEObject Type="Embed" ProgID="Equation.DSMT4" ShapeID="_x0000_i1044" DrawAspect="Content" ObjectID="_1487511268" r:id="rId27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3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1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5" type="#_x0000_t75" style="width:8.85pt;height:10.15pt" o:ole="">
                  <v:imagedata r:id="rId7" o:title=""/>
                </v:shape>
                <o:OLEObject Type="Embed" ProgID="Equation.DSMT4" ShapeID="_x0000_i1045" DrawAspect="Content" ObjectID="_1487511269" r:id="rId28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6" type="#_x0000_t75" style="width:8.85pt;height:10.15pt" o:ole="">
                  <v:imagedata r:id="rId7" o:title=""/>
                </v:shape>
                <o:OLEObject Type="Embed" ProgID="Equation.DSMT4" ShapeID="_x0000_i1046" DrawAspect="Content" ObjectID="_1487511270" r:id="rId29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1</w:t>
            </w:r>
          </w:p>
        </w:tc>
      </w:tr>
      <w:tr w:rsidR="005B3B7D" w:rsidRPr="00B46026" w:rsidTr="007D56AA">
        <w:trPr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rPr>
                <w:b/>
                <w:color w:val="000000" w:themeColor="text1"/>
                <w:sz w:val="18"/>
                <w:szCs w:val="16"/>
              </w:rPr>
            </w:pPr>
            <w:r w:rsidRPr="00B46026">
              <w:rPr>
                <w:b/>
                <w:color w:val="000000" w:themeColor="text1"/>
                <w:sz w:val="18"/>
                <w:szCs w:val="16"/>
              </w:rPr>
              <w:t>Pooling size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2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7" type="#_x0000_t75" style="width:8.85pt;height:10.15pt" o:ole="">
                  <v:imagedata r:id="rId7" o:title=""/>
                </v:shape>
                <o:OLEObject Type="Embed" ProgID="Equation.DSMT4" ShapeID="_x0000_i1047" DrawAspect="Content" ObjectID="_1487511271" r:id="rId30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2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2</w:t>
            </w:r>
            <w:r w:rsidR="003A45A7" w:rsidRPr="00B46026">
              <w:rPr>
                <w:rFonts w:asciiTheme="minorHAnsi" w:eastAsiaTheme="minorEastAsia" w:hAnsiTheme="minorHAnsi" w:cstheme="minorBidi"/>
                <w:color w:val="000000" w:themeColor="text1"/>
                <w:kern w:val="2"/>
                <w:position w:val="-4"/>
                <w:sz w:val="18"/>
                <w:szCs w:val="16"/>
              </w:rPr>
              <w:object w:dxaOrig="180" w:dyaOrig="200">
                <v:shape id="_x0000_i1048" type="#_x0000_t75" style="width:8.85pt;height:10.15pt" o:ole="">
                  <v:imagedata r:id="rId7" o:title=""/>
                </v:shape>
                <o:OLEObject Type="Embed" ProgID="Equation.DSMT4" ShapeID="_x0000_i1048" DrawAspect="Content" ObjectID="_1487511272" r:id="rId31"/>
              </w:object>
            </w:r>
            <w:r w:rsidRPr="00B46026">
              <w:rPr>
                <w:color w:val="000000" w:themeColor="text1"/>
                <w:sz w:val="18"/>
                <w:szCs w:val="16"/>
              </w:rPr>
              <w:t>2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B7D" w:rsidRPr="00B46026" w:rsidRDefault="005B3B7D" w:rsidP="005B3B7D">
            <w:pPr>
              <w:jc w:val="center"/>
              <w:rPr>
                <w:color w:val="000000" w:themeColor="text1"/>
                <w:sz w:val="18"/>
                <w:szCs w:val="16"/>
              </w:rPr>
            </w:pPr>
            <w:r w:rsidRPr="00B46026">
              <w:rPr>
                <w:color w:val="000000" w:themeColor="text1"/>
                <w:sz w:val="18"/>
                <w:szCs w:val="16"/>
              </w:rPr>
              <w:t>-</w:t>
            </w:r>
          </w:p>
        </w:tc>
      </w:tr>
    </w:tbl>
    <w:p w:rsidR="00252389" w:rsidRPr="00B46026" w:rsidRDefault="00252389" w:rsidP="00B46026">
      <w:pPr>
        <w:spacing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sectPr w:rsidR="00252389" w:rsidRPr="00B46026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2FD3" w:rsidRDefault="007C2FD3" w:rsidP="00AB25F7">
      <w:pPr>
        <w:spacing w:after="0" w:line="240" w:lineRule="auto"/>
      </w:pPr>
      <w:r>
        <w:separator/>
      </w:r>
    </w:p>
  </w:endnote>
  <w:endnote w:type="continuationSeparator" w:id="0">
    <w:p w:rsidR="007C2FD3" w:rsidRDefault="007C2FD3" w:rsidP="00AB25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2FD3" w:rsidRDefault="007C2FD3" w:rsidP="00AB25F7">
      <w:pPr>
        <w:spacing w:after="0" w:line="240" w:lineRule="auto"/>
      </w:pPr>
      <w:r>
        <w:separator/>
      </w:r>
    </w:p>
  </w:footnote>
  <w:footnote w:type="continuationSeparator" w:id="0">
    <w:p w:rsidR="007C2FD3" w:rsidRDefault="007C2FD3" w:rsidP="00AB25F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3B7D"/>
    <w:rsid w:val="0000479D"/>
    <w:rsid w:val="00004947"/>
    <w:rsid w:val="00011932"/>
    <w:rsid w:val="0001321C"/>
    <w:rsid w:val="0001729D"/>
    <w:rsid w:val="00017FA8"/>
    <w:rsid w:val="00032E5A"/>
    <w:rsid w:val="00035942"/>
    <w:rsid w:val="00036919"/>
    <w:rsid w:val="00036E67"/>
    <w:rsid w:val="00037E47"/>
    <w:rsid w:val="0004693C"/>
    <w:rsid w:val="00052A33"/>
    <w:rsid w:val="00062B61"/>
    <w:rsid w:val="00067487"/>
    <w:rsid w:val="00076E91"/>
    <w:rsid w:val="00077CAC"/>
    <w:rsid w:val="00086E31"/>
    <w:rsid w:val="00091025"/>
    <w:rsid w:val="00095A91"/>
    <w:rsid w:val="00095B18"/>
    <w:rsid w:val="000A2BA4"/>
    <w:rsid w:val="000A3D3D"/>
    <w:rsid w:val="000A4B0B"/>
    <w:rsid w:val="000A5C1D"/>
    <w:rsid w:val="000B032C"/>
    <w:rsid w:val="000B65A8"/>
    <w:rsid w:val="000C1E0D"/>
    <w:rsid w:val="000C299F"/>
    <w:rsid w:val="000C40B8"/>
    <w:rsid w:val="000D43F4"/>
    <w:rsid w:val="000D6B31"/>
    <w:rsid w:val="000D7555"/>
    <w:rsid w:val="000D7A29"/>
    <w:rsid w:val="000E35BB"/>
    <w:rsid w:val="000E5832"/>
    <w:rsid w:val="000E699B"/>
    <w:rsid w:val="000E7A25"/>
    <w:rsid w:val="000F15B8"/>
    <w:rsid w:val="000F664D"/>
    <w:rsid w:val="000F766C"/>
    <w:rsid w:val="00100763"/>
    <w:rsid w:val="00110B12"/>
    <w:rsid w:val="001131EA"/>
    <w:rsid w:val="0011347D"/>
    <w:rsid w:val="00115334"/>
    <w:rsid w:val="001169CE"/>
    <w:rsid w:val="00121C92"/>
    <w:rsid w:val="00122411"/>
    <w:rsid w:val="00124F01"/>
    <w:rsid w:val="00126E73"/>
    <w:rsid w:val="00126F9F"/>
    <w:rsid w:val="00141FFB"/>
    <w:rsid w:val="0014246B"/>
    <w:rsid w:val="00150890"/>
    <w:rsid w:val="001544A2"/>
    <w:rsid w:val="00155C00"/>
    <w:rsid w:val="001615D5"/>
    <w:rsid w:val="00161A84"/>
    <w:rsid w:val="001626DB"/>
    <w:rsid w:val="00172101"/>
    <w:rsid w:val="00173E28"/>
    <w:rsid w:val="00180370"/>
    <w:rsid w:val="001843CE"/>
    <w:rsid w:val="00184F5F"/>
    <w:rsid w:val="00192573"/>
    <w:rsid w:val="001A5920"/>
    <w:rsid w:val="001B3814"/>
    <w:rsid w:val="001B6488"/>
    <w:rsid w:val="001C0433"/>
    <w:rsid w:val="001D144B"/>
    <w:rsid w:val="001D236D"/>
    <w:rsid w:val="001D49AB"/>
    <w:rsid w:val="001E361F"/>
    <w:rsid w:val="001E57C3"/>
    <w:rsid w:val="001F3CC9"/>
    <w:rsid w:val="00201A66"/>
    <w:rsid w:val="002032BE"/>
    <w:rsid w:val="002038E8"/>
    <w:rsid w:val="00211F85"/>
    <w:rsid w:val="002230E2"/>
    <w:rsid w:val="0022578A"/>
    <w:rsid w:val="00227600"/>
    <w:rsid w:val="002308B4"/>
    <w:rsid w:val="00233315"/>
    <w:rsid w:val="00242981"/>
    <w:rsid w:val="00243EE7"/>
    <w:rsid w:val="00252389"/>
    <w:rsid w:val="002525EA"/>
    <w:rsid w:val="002554A2"/>
    <w:rsid w:val="00262F8A"/>
    <w:rsid w:val="00265947"/>
    <w:rsid w:val="00267023"/>
    <w:rsid w:val="002703FB"/>
    <w:rsid w:val="00273B54"/>
    <w:rsid w:val="0027406C"/>
    <w:rsid w:val="00277EBC"/>
    <w:rsid w:val="00294550"/>
    <w:rsid w:val="002A1C13"/>
    <w:rsid w:val="002B1825"/>
    <w:rsid w:val="002C29D8"/>
    <w:rsid w:val="002C35E1"/>
    <w:rsid w:val="002C598C"/>
    <w:rsid w:val="002D069E"/>
    <w:rsid w:val="002E5981"/>
    <w:rsid w:val="003006D6"/>
    <w:rsid w:val="00303918"/>
    <w:rsid w:val="0031001B"/>
    <w:rsid w:val="00320346"/>
    <w:rsid w:val="0032594D"/>
    <w:rsid w:val="00327B6F"/>
    <w:rsid w:val="00332B14"/>
    <w:rsid w:val="003367B9"/>
    <w:rsid w:val="003437DE"/>
    <w:rsid w:val="00343EF2"/>
    <w:rsid w:val="00344B64"/>
    <w:rsid w:val="00346FB7"/>
    <w:rsid w:val="00347BE1"/>
    <w:rsid w:val="00350D4B"/>
    <w:rsid w:val="00352AED"/>
    <w:rsid w:val="00352D1B"/>
    <w:rsid w:val="00354CC1"/>
    <w:rsid w:val="00360FAF"/>
    <w:rsid w:val="00374C93"/>
    <w:rsid w:val="00376D34"/>
    <w:rsid w:val="00377DD6"/>
    <w:rsid w:val="00377F77"/>
    <w:rsid w:val="00382107"/>
    <w:rsid w:val="00382F1A"/>
    <w:rsid w:val="003835B2"/>
    <w:rsid w:val="003962F5"/>
    <w:rsid w:val="003A45A7"/>
    <w:rsid w:val="003B47B0"/>
    <w:rsid w:val="003B57AD"/>
    <w:rsid w:val="003C0B83"/>
    <w:rsid w:val="003C3FF1"/>
    <w:rsid w:val="003C5E10"/>
    <w:rsid w:val="003C5F95"/>
    <w:rsid w:val="003E488C"/>
    <w:rsid w:val="003E5C64"/>
    <w:rsid w:val="003E7218"/>
    <w:rsid w:val="003F237F"/>
    <w:rsid w:val="00400456"/>
    <w:rsid w:val="004005F1"/>
    <w:rsid w:val="00405F86"/>
    <w:rsid w:val="004067C0"/>
    <w:rsid w:val="00406E65"/>
    <w:rsid w:val="004071E8"/>
    <w:rsid w:val="004074AB"/>
    <w:rsid w:val="00415C1C"/>
    <w:rsid w:val="00420207"/>
    <w:rsid w:val="0042333F"/>
    <w:rsid w:val="004240F3"/>
    <w:rsid w:val="004339CA"/>
    <w:rsid w:val="00435D28"/>
    <w:rsid w:val="0043614B"/>
    <w:rsid w:val="004404B0"/>
    <w:rsid w:val="0045365B"/>
    <w:rsid w:val="00456F78"/>
    <w:rsid w:val="00461A24"/>
    <w:rsid w:val="00461D44"/>
    <w:rsid w:val="004628D1"/>
    <w:rsid w:val="00463611"/>
    <w:rsid w:val="004807DE"/>
    <w:rsid w:val="004928A1"/>
    <w:rsid w:val="004958A2"/>
    <w:rsid w:val="004A27B0"/>
    <w:rsid w:val="004A6430"/>
    <w:rsid w:val="004A6769"/>
    <w:rsid w:val="004B06A5"/>
    <w:rsid w:val="004C52F7"/>
    <w:rsid w:val="004D7BA3"/>
    <w:rsid w:val="004E09A1"/>
    <w:rsid w:val="004E6F1D"/>
    <w:rsid w:val="004F72BE"/>
    <w:rsid w:val="00514D43"/>
    <w:rsid w:val="00516AB5"/>
    <w:rsid w:val="00523733"/>
    <w:rsid w:val="0052540A"/>
    <w:rsid w:val="00525801"/>
    <w:rsid w:val="00542E62"/>
    <w:rsid w:val="00544363"/>
    <w:rsid w:val="005453FE"/>
    <w:rsid w:val="005568B3"/>
    <w:rsid w:val="00557814"/>
    <w:rsid w:val="005641A1"/>
    <w:rsid w:val="0056788B"/>
    <w:rsid w:val="0057266A"/>
    <w:rsid w:val="00573127"/>
    <w:rsid w:val="00577A78"/>
    <w:rsid w:val="00584503"/>
    <w:rsid w:val="00584F62"/>
    <w:rsid w:val="005866E9"/>
    <w:rsid w:val="0059009B"/>
    <w:rsid w:val="005932CD"/>
    <w:rsid w:val="00593689"/>
    <w:rsid w:val="00595F82"/>
    <w:rsid w:val="00597B2F"/>
    <w:rsid w:val="005A2A4D"/>
    <w:rsid w:val="005A4C8C"/>
    <w:rsid w:val="005A768B"/>
    <w:rsid w:val="005B2FC0"/>
    <w:rsid w:val="005B3B7D"/>
    <w:rsid w:val="005B44AB"/>
    <w:rsid w:val="005B51D9"/>
    <w:rsid w:val="005D1030"/>
    <w:rsid w:val="005D411F"/>
    <w:rsid w:val="005D7740"/>
    <w:rsid w:val="005E6871"/>
    <w:rsid w:val="005F3771"/>
    <w:rsid w:val="00600753"/>
    <w:rsid w:val="00602962"/>
    <w:rsid w:val="00612786"/>
    <w:rsid w:val="00612E6B"/>
    <w:rsid w:val="00614149"/>
    <w:rsid w:val="00621C48"/>
    <w:rsid w:val="006236E6"/>
    <w:rsid w:val="00631047"/>
    <w:rsid w:val="0063154A"/>
    <w:rsid w:val="006316ED"/>
    <w:rsid w:val="00633162"/>
    <w:rsid w:val="00633E43"/>
    <w:rsid w:val="006459C4"/>
    <w:rsid w:val="006479BB"/>
    <w:rsid w:val="00652837"/>
    <w:rsid w:val="00654376"/>
    <w:rsid w:val="00654A1C"/>
    <w:rsid w:val="00656450"/>
    <w:rsid w:val="0066038D"/>
    <w:rsid w:val="0066446D"/>
    <w:rsid w:val="006646CC"/>
    <w:rsid w:val="00671A86"/>
    <w:rsid w:val="006724AB"/>
    <w:rsid w:val="0067519B"/>
    <w:rsid w:val="006759F3"/>
    <w:rsid w:val="00676043"/>
    <w:rsid w:val="00676093"/>
    <w:rsid w:val="00681C55"/>
    <w:rsid w:val="00684BAA"/>
    <w:rsid w:val="00697B10"/>
    <w:rsid w:val="006A1C1B"/>
    <w:rsid w:val="006A4800"/>
    <w:rsid w:val="006A7867"/>
    <w:rsid w:val="006B0E31"/>
    <w:rsid w:val="006B182D"/>
    <w:rsid w:val="006B3108"/>
    <w:rsid w:val="006B5AEF"/>
    <w:rsid w:val="006C24E1"/>
    <w:rsid w:val="006D404A"/>
    <w:rsid w:val="006D53D8"/>
    <w:rsid w:val="006E1F3D"/>
    <w:rsid w:val="006E37D0"/>
    <w:rsid w:val="006E3877"/>
    <w:rsid w:val="006F38FA"/>
    <w:rsid w:val="006F4DA3"/>
    <w:rsid w:val="006F5B6C"/>
    <w:rsid w:val="006F6506"/>
    <w:rsid w:val="00700F1D"/>
    <w:rsid w:val="00702C28"/>
    <w:rsid w:val="00706FB9"/>
    <w:rsid w:val="00707B9E"/>
    <w:rsid w:val="00714968"/>
    <w:rsid w:val="00716073"/>
    <w:rsid w:val="00716E91"/>
    <w:rsid w:val="00731461"/>
    <w:rsid w:val="0073763B"/>
    <w:rsid w:val="0075198D"/>
    <w:rsid w:val="00752D30"/>
    <w:rsid w:val="00753F5F"/>
    <w:rsid w:val="0075469E"/>
    <w:rsid w:val="007623B1"/>
    <w:rsid w:val="00766090"/>
    <w:rsid w:val="00767EB6"/>
    <w:rsid w:val="007821AC"/>
    <w:rsid w:val="007829AC"/>
    <w:rsid w:val="00784077"/>
    <w:rsid w:val="0078745F"/>
    <w:rsid w:val="00792EE0"/>
    <w:rsid w:val="00796D19"/>
    <w:rsid w:val="00796EB9"/>
    <w:rsid w:val="007975F5"/>
    <w:rsid w:val="007A519B"/>
    <w:rsid w:val="007A5AE1"/>
    <w:rsid w:val="007A71DC"/>
    <w:rsid w:val="007B0CF9"/>
    <w:rsid w:val="007B148B"/>
    <w:rsid w:val="007B63C8"/>
    <w:rsid w:val="007B7878"/>
    <w:rsid w:val="007C1C0F"/>
    <w:rsid w:val="007C2FD3"/>
    <w:rsid w:val="007C38A7"/>
    <w:rsid w:val="007C4B1F"/>
    <w:rsid w:val="007D7109"/>
    <w:rsid w:val="007E0A3D"/>
    <w:rsid w:val="007E118A"/>
    <w:rsid w:val="007E1D5C"/>
    <w:rsid w:val="007F2837"/>
    <w:rsid w:val="007F414E"/>
    <w:rsid w:val="007F7378"/>
    <w:rsid w:val="00807A15"/>
    <w:rsid w:val="00810F2F"/>
    <w:rsid w:val="00811421"/>
    <w:rsid w:val="00811A8A"/>
    <w:rsid w:val="00817BD1"/>
    <w:rsid w:val="00823006"/>
    <w:rsid w:val="00824525"/>
    <w:rsid w:val="008248CE"/>
    <w:rsid w:val="00824F4B"/>
    <w:rsid w:val="00833F6B"/>
    <w:rsid w:val="0085396C"/>
    <w:rsid w:val="00856387"/>
    <w:rsid w:val="008617C8"/>
    <w:rsid w:val="0087117D"/>
    <w:rsid w:val="008717F4"/>
    <w:rsid w:val="008769E5"/>
    <w:rsid w:val="0088740F"/>
    <w:rsid w:val="00887EF5"/>
    <w:rsid w:val="0089141C"/>
    <w:rsid w:val="00893A15"/>
    <w:rsid w:val="008940B0"/>
    <w:rsid w:val="008A20A4"/>
    <w:rsid w:val="008A20CE"/>
    <w:rsid w:val="008A4582"/>
    <w:rsid w:val="008A4AFA"/>
    <w:rsid w:val="008B2AD7"/>
    <w:rsid w:val="008B3162"/>
    <w:rsid w:val="008B651C"/>
    <w:rsid w:val="008B6889"/>
    <w:rsid w:val="008B736C"/>
    <w:rsid w:val="008D2B0A"/>
    <w:rsid w:val="008D3140"/>
    <w:rsid w:val="008D4DDD"/>
    <w:rsid w:val="008D6704"/>
    <w:rsid w:val="008D6AEB"/>
    <w:rsid w:val="008E2890"/>
    <w:rsid w:val="008F2E25"/>
    <w:rsid w:val="008F487E"/>
    <w:rsid w:val="00901ED2"/>
    <w:rsid w:val="00907550"/>
    <w:rsid w:val="009111FE"/>
    <w:rsid w:val="00913757"/>
    <w:rsid w:val="00914BC4"/>
    <w:rsid w:val="00915B40"/>
    <w:rsid w:val="0092123C"/>
    <w:rsid w:val="009217C5"/>
    <w:rsid w:val="0092212C"/>
    <w:rsid w:val="00922F2A"/>
    <w:rsid w:val="00932080"/>
    <w:rsid w:val="00934DC1"/>
    <w:rsid w:val="00940177"/>
    <w:rsid w:val="00944ED3"/>
    <w:rsid w:val="00945BEE"/>
    <w:rsid w:val="00950F12"/>
    <w:rsid w:val="0095500F"/>
    <w:rsid w:val="009619D7"/>
    <w:rsid w:val="00966717"/>
    <w:rsid w:val="00966E41"/>
    <w:rsid w:val="00967B65"/>
    <w:rsid w:val="00967ED4"/>
    <w:rsid w:val="009768CF"/>
    <w:rsid w:val="00987D92"/>
    <w:rsid w:val="00990568"/>
    <w:rsid w:val="00990B98"/>
    <w:rsid w:val="009954C6"/>
    <w:rsid w:val="009954F3"/>
    <w:rsid w:val="009A2C6A"/>
    <w:rsid w:val="009A6C8B"/>
    <w:rsid w:val="009B0EDD"/>
    <w:rsid w:val="009B1052"/>
    <w:rsid w:val="009B2452"/>
    <w:rsid w:val="009B2A1F"/>
    <w:rsid w:val="009B6138"/>
    <w:rsid w:val="009B65F9"/>
    <w:rsid w:val="009C0AA3"/>
    <w:rsid w:val="009D13A2"/>
    <w:rsid w:val="009D1548"/>
    <w:rsid w:val="009D2C29"/>
    <w:rsid w:val="009E0545"/>
    <w:rsid w:val="009E180A"/>
    <w:rsid w:val="009E1E77"/>
    <w:rsid w:val="009E4D64"/>
    <w:rsid w:val="00A01FEF"/>
    <w:rsid w:val="00A10F52"/>
    <w:rsid w:val="00A2193A"/>
    <w:rsid w:val="00A35650"/>
    <w:rsid w:val="00A463B8"/>
    <w:rsid w:val="00A50243"/>
    <w:rsid w:val="00A520E7"/>
    <w:rsid w:val="00A54F20"/>
    <w:rsid w:val="00A55C5C"/>
    <w:rsid w:val="00A703AD"/>
    <w:rsid w:val="00A75799"/>
    <w:rsid w:val="00A77902"/>
    <w:rsid w:val="00A80906"/>
    <w:rsid w:val="00A80FA2"/>
    <w:rsid w:val="00A83AC9"/>
    <w:rsid w:val="00A905A4"/>
    <w:rsid w:val="00A9703F"/>
    <w:rsid w:val="00AA1245"/>
    <w:rsid w:val="00AB25F7"/>
    <w:rsid w:val="00AB286E"/>
    <w:rsid w:val="00AB5AD9"/>
    <w:rsid w:val="00AC52F1"/>
    <w:rsid w:val="00AD23C6"/>
    <w:rsid w:val="00AD6705"/>
    <w:rsid w:val="00AD6B2C"/>
    <w:rsid w:val="00AE036C"/>
    <w:rsid w:val="00AE350B"/>
    <w:rsid w:val="00AE5AB4"/>
    <w:rsid w:val="00AE60CC"/>
    <w:rsid w:val="00AF3A96"/>
    <w:rsid w:val="00AF45AE"/>
    <w:rsid w:val="00AF54F0"/>
    <w:rsid w:val="00AF7A16"/>
    <w:rsid w:val="00B109E8"/>
    <w:rsid w:val="00B15DCB"/>
    <w:rsid w:val="00B25F34"/>
    <w:rsid w:val="00B306F6"/>
    <w:rsid w:val="00B31974"/>
    <w:rsid w:val="00B3225D"/>
    <w:rsid w:val="00B32C51"/>
    <w:rsid w:val="00B33383"/>
    <w:rsid w:val="00B336ED"/>
    <w:rsid w:val="00B373E5"/>
    <w:rsid w:val="00B46026"/>
    <w:rsid w:val="00B515C1"/>
    <w:rsid w:val="00B51F10"/>
    <w:rsid w:val="00B57538"/>
    <w:rsid w:val="00B66644"/>
    <w:rsid w:val="00B705DB"/>
    <w:rsid w:val="00B742F3"/>
    <w:rsid w:val="00B74CD0"/>
    <w:rsid w:val="00B86532"/>
    <w:rsid w:val="00B871F9"/>
    <w:rsid w:val="00B91DCD"/>
    <w:rsid w:val="00B93A6C"/>
    <w:rsid w:val="00B9479C"/>
    <w:rsid w:val="00B95BD5"/>
    <w:rsid w:val="00B979A7"/>
    <w:rsid w:val="00BA29A9"/>
    <w:rsid w:val="00BA3992"/>
    <w:rsid w:val="00BB1050"/>
    <w:rsid w:val="00BB7177"/>
    <w:rsid w:val="00BB76F2"/>
    <w:rsid w:val="00BC6047"/>
    <w:rsid w:val="00BD3448"/>
    <w:rsid w:val="00BD3FFB"/>
    <w:rsid w:val="00BD4256"/>
    <w:rsid w:val="00BD7EFD"/>
    <w:rsid w:val="00BE06F4"/>
    <w:rsid w:val="00BE347B"/>
    <w:rsid w:val="00C015B9"/>
    <w:rsid w:val="00C04131"/>
    <w:rsid w:val="00C06E66"/>
    <w:rsid w:val="00C15768"/>
    <w:rsid w:val="00C16DE9"/>
    <w:rsid w:val="00C23589"/>
    <w:rsid w:val="00C25AD5"/>
    <w:rsid w:val="00C33B8B"/>
    <w:rsid w:val="00C35BC3"/>
    <w:rsid w:val="00C362A1"/>
    <w:rsid w:val="00C51C84"/>
    <w:rsid w:val="00C631D2"/>
    <w:rsid w:val="00C6727F"/>
    <w:rsid w:val="00C70814"/>
    <w:rsid w:val="00C76A0E"/>
    <w:rsid w:val="00C80906"/>
    <w:rsid w:val="00C8464E"/>
    <w:rsid w:val="00C85CE6"/>
    <w:rsid w:val="00C87E64"/>
    <w:rsid w:val="00C91870"/>
    <w:rsid w:val="00CA305A"/>
    <w:rsid w:val="00CA38A0"/>
    <w:rsid w:val="00CA3E7B"/>
    <w:rsid w:val="00CA5B9E"/>
    <w:rsid w:val="00CA5DBE"/>
    <w:rsid w:val="00CA6D8A"/>
    <w:rsid w:val="00CA7C11"/>
    <w:rsid w:val="00CB0083"/>
    <w:rsid w:val="00CB23AE"/>
    <w:rsid w:val="00CB2DBC"/>
    <w:rsid w:val="00CB412F"/>
    <w:rsid w:val="00CC7199"/>
    <w:rsid w:val="00CD1979"/>
    <w:rsid w:val="00CD1DBE"/>
    <w:rsid w:val="00CD4916"/>
    <w:rsid w:val="00CD4F65"/>
    <w:rsid w:val="00CD57E0"/>
    <w:rsid w:val="00CE0EB5"/>
    <w:rsid w:val="00CE4120"/>
    <w:rsid w:val="00CF0575"/>
    <w:rsid w:val="00CF2219"/>
    <w:rsid w:val="00CF26D2"/>
    <w:rsid w:val="00CF31BB"/>
    <w:rsid w:val="00CF56F6"/>
    <w:rsid w:val="00CF75C5"/>
    <w:rsid w:val="00D04D89"/>
    <w:rsid w:val="00D07EEF"/>
    <w:rsid w:val="00D131FF"/>
    <w:rsid w:val="00D1669D"/>
    <w:rsid w:val="00D1745C"/>
    <w:rsid w:val="00D25DA6"/>
    <w:rsid w:val="00D25DC5"/>
    <w:rsid w:val="00D3015C"/>
    <w:rsid w:val="00D33F73"/>
    <w:rsid w:val="00D35DE7"/>
    <w:rsid w:val="00D40695"/>
    <w:rsid w:val="00D42950"/>
    <w:rsid w:val="00D44B6F"/>
    <w:rsid w:val="00D4668D"/>
    <w:rsid w:val="00D470F2"/>
    <w:rsid w:val="00D4753C"/>
    <w:rsid w:val="00D5192F"/>
    <w:rsid w:val="00D77A92"/>
    <w:rsid w:val="00D852F1"/>
    <w:rsid w:val="00D8700C"/>
    <w:rsid w:val="00D87ED5"/>
    <w:rsid w:val="00D9005B"/>
    <w:rsid w:val="00D921A7"/>
    <w:rsid w:val="00D96E89"/>
    <w:rsid w:val="00D97047"/>
    <w:rsid w:val="00DA28CD"/>
    <w:rsid w:val="00DA76ED"/>
    <w:rsid w:val="00DB6055"/>
    <w:rsid w:val="00DD35B8"/>
    <w:rsid w:val="00DD52B2"/>
    <w:rsid w:val="00DD776A"/>
    <w:rsid w:val="00DD7EB1"/>
    <w:rsid w:val="00DE2AD7"/>
    <w:rsid w:val="00DE442D"/>
    <w:rsid w:val="00DE4B8F"/>
    <w:rsid w:val="00DF39CC"/>
    <w:rsid w:val="00DF6FE6"/>
    <w:rsid w:val="00DF7FCC"/>
    <w:rsid w:val="00E00307"/>
    <w:rsid w:val="00E02B53"/>
    <w:rsid w:val="00E06DE7"/>
    <w:rsid w:val="00E126D8"/>
    <w:rsid w:val="00E14649"/>
    <w:rsid w:val="00E21CD7"/>
    <w:rsid w:val="00E22C10"/>
    <w:rsid w:val="00E245C4"/>
    <w:rsid w:val="00E329CC"/>
    <w:rsid w:val="00E344D0"/>
    <w:rsid w:val="00E36F4D"/>
    <w:rsid w:val="00E40B66"/>
    <w:rsid w:val="00E4455D"/>
    <w:rsid w:val="00E50FF4"/>
    <w:rsid w:val="00E51B96"/>
    <w:rsid w:val="00E62509"/>
    <w:rsid w:val="00E65B3E"/>
    <w:rsid w:val="00E66C5E"/>
    <w:rsid w:val="00E6716E"/>
    <w:rsid w:val="00E856AD"/>
    <w:rsid w:val="00E92BFD"/>
    <w:rsid w:val="00E93CD5"/>
    <w:rsid w:val="00EA0042"/>
    <w:rsid w:val="00EA32A6"/>
    <w:rsid w:val="00EB19BF"/>
    <w:rsid w:val="00EB2CA5"/>
    <w:rsid w:val="00EB48E5"/>
    <w:rsid w:val="00EC0FC4"/>
    <w:rsid w:val="00ED4A44"/>
    <w:rsid w:val="00ED4E1C"/>
    <w:rsid w:val="00ED58DD"/>
    <w:rsid w:val="00EE38F8"/>
    <w:rsid w:val="00EE4779"/>
    <w:rsid w:val="00EE6A2A"/>
    <w:rsid w:val="00EE6DBF"/>
    <w:rsid w:val="00EF2389"/>
    <w:rsid w:val="00F0225B"/>
    <w:rsid w:val="00F14D40"/>
    <w:rsid w:val="00F17C68"/>
    <w:rsid w:val="00F22FC5"/>
    <w:rsid w:val="00F27E39"/>
    <w:rsid w:val="00F3496F"/>
    <w:rsid w:val="00F3569F"/>
    <w:rsid w:val="00F4219C"/>
    <w:rsid w:val="00F426B9"/>
    <w:rsid w:val="00F46052"/>
    <w:rsid w:val="00F50389"/>
    <w:rsid w:val="00F54262"/>
    <w:rsid w:val="00F5491E"/>
    <w:rsid w:val="00F57D59"/>
    <w:rsid w:val="00F67F80"/>
    <w:rsid w:val="00F740E6"/>
    <w:rsid w:val="00F74D32"/>
    <w:rsid w:val="00F77C71"/>
    <w:rsid w:val="00F82C82"/>
    <w:rsid w:val="00F8388F"/>
    <w:rsid w:val="00F8470A"/>
    <w:rsid w:val="00F852BA"/>
    <w:rsid w:val="00F86105"/>
    <w:rsid w:val="00F94E07"/>
    <w:rsid w:val="00FA1F81"/>
    <w:rsid w:val="00FB2742"/>
    <w:rsid w:val="00FB7F5F"/>
    <w:rsid w:val="00FC09F4"/>
    <w:rsid w:val="00FC1104"/>
    <w:rsid w:val="00FC1B86"/>
    <w:rsid w:val="00FC59B9"/>
    <w:rsid w:val="00FC5A58"/>
    <w:rsid w:val="00FC6169"/>
    <w:rsid w:val="00FC62CB"/>
    <w:rsid w:val="00FC78FA"/>
    <w:rsid w:val="00FC7FC0"/>
    <w:rsid w:val="00FD0D72"/>
    <w:rsid w:val="00FD51A5"/>
    <w:rsid w:val="00FE3847"/>
    <w:rsid w:val="00FE6C5E"/>
    <w:rsid w:val="00FF4659"/>
    <w:rsid w:val="00FF5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3B7D"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B3B7D"/>
    <w:pPr>
      <w:spacing w:after="0" w:line="240" w:lineRule="auto"/>
      <w:jc w:val="left"/>
    </w:pPr>
    <w:rPr>
      <w:rFonts w:ascii="Times New Roman" w:eastAsia="맑은 고딕" w:hAnsi="Times New Roman" w:cs="Times New Roman"/>
      <w:kern w:val="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5B3B7D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5B3B7D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5B3B7D"/>
    <w:rPr>
      <w:color w:val="0563C1" w:themeColor="hyperlink"/>
      <w:u w:val="single"/>
    </w:rPr>
  </w:style>
  <w:style w:type="paragraph" w:styleId="a6">
    <w:name w:val="header"/>
    <w:basedOn w:val="a"/>
    <w:link w:val="Char0"/>
    <w:uiPriority w:val="99"/>
    <w:unhideWhenUsed/>
    <w:rsid w:val="00AB25F7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AB25F7"/>
  </w:style>
  <w:style w:type="paragraph" w:styleId="a7">
    <w:name w:val="footer"/>
    <w:basedOn w:val="a"/>
    <w:link w:val="Char1"/>
    <w:uiPriority w:val="99"/>
    <w:unhideWhenUsed/>
    <w:rsid w:val="00AB25F7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AB25F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3B7D"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B3B7D"/>
    <w:pPr>
      <w:spacing w:after="0" w:line="240" w:lineRule="auto"/>
      <w:jc w:val="left"/>
    </w:pPr>
    <w:rPr>
      <w:rFonts w:ascii="Times New Roman" w:eastAsia="맑은 고딕" w:hAnsi="Times New Roman" w:cs="Times New Roman"/>
      <w:kern w:val="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5B3B7D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5B3B7D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5B3B7D"/>
    <w:rPr>
      <w:color w:val="0563C1" w:themeColor="hyperlink"/>
      <w:u w:val="single"/>
    </w:rPr>
  </w:style>
  <w:style w:type="paragraph" w:styleId="a6">
    <w:name w:val="header"/>
    <w:basedOn w:val="a"/>
    <w:link w:val="Char0"/>
    <w:uiPriority w:val="99"/>
    <w:unhideWhenUsed/>
    <w:rsid w:val="00AB25F7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AB25F7"/>
  </w:style>
  <w:style w:type="paragraph" w:styleId="a7">
    <w:name w:val="footer"/>
    <w:basedOn w:val="a"/>
    <w:link w:val="Char1"/>
    <w:uiPriority w:val="99"/>
    <w:unhideWhenUsed/>
    <w:rsid w:val="00AB25F7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AB25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8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7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139</Words>
  <Characters>794</Characters>
  <Application>Microsoft Office Word</Application>
  <DocSecurity>0</DocSecurity>
  <Lines>6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정민주</dc:creator>
  <cp:lastModifiedBy>정민주</cp:lastModifiedBy>
  <cp:revision>21</cp:revision>
  <dcterms:created xsi:type="dcterms:W3CDTF">2014-11-30T09:43:00Z</dcterms:created>
  <dcterms:modified xsi:type="dcterms:W3CDTF">2015-03-10T07:38:00Z</dcterms:modified>
</cp:coreProperties>
</file>